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E42493" w14:textId="77777777" w:rsidR="00A4432A" w:rsidRPr="003A5797" w:rsidRDefault="00A4432A" w:rsidP="00A4432A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015BD7A6" w14:textId="77777777" w:rsidR="00111EE0" w:rsidRDefault="00111EE0" w:rsidP="00A4432A">
      <w:pPr>
        <w:pStyle w:val="Heading1"/>
        <w:jc w:val="left"/>
        <w:rPr>
          <w:rFonts w:cs="Arial"/>
          <w:b w:val="0"/>
        </w:rPr>
      </w:pPr>
    </w:p>
    <w:p w14:paraId="3B6CB048" w14:textId="77777777" w:rsidR="00A4432A" w:rsidRPr="008174EF" w:rsidRDefault="00A4432A" w:rsidP="00A4432A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8-2</w:t>
      </w:r>
      <w:r w:rsidRPr="008174EF">
        <w:rPr>
          <w:rFonts w:cs="Arial"/>
        </w:rPr>
        <w:t xml:space="preserve"> </w:t>
      </w:r>
      <w:r w:rsidR="00111EE0">
        <w:rPr>
          <w:rFonts w:cs="Arial"/>
        </w:rPr>
        <w:t>Homework</w:t>
      </w:r>
    </w:p>
    <w:p w14:paraId="53B37DBE" w14:textId="77777777" w:rsidR="00A4432A" w:rsidRPr="008174EF" w:rsidRDefault="00A4432A" w:rsidP="00A4432A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Transformations</w:t>
      </w:r>
    </w:p>
    <w:p w14:paraId="27EBC12F" w14:textId="77777777" w:rsidR="00A4432A" w:rsidRDefault="00A4432A" w:rsidP="00A4432A">
      <w:pPr>
        <w:ind w:left="720" w:hanging="720"/>
      </w:pPr>
    </w:p>
    <w:p w14:paraId="1A5EF5C7" w14:textId="77777777" w:rsidR="00A4432A" w:rsidRDefault="00A4432A" w:rsidP="00A4432A">
      <w:pPr>
        <w:ind w:left="720" w:hanging="720"/>
      </w:pPr>
      <w:r>
        <w:t>Match a graph to the function.  Explain your choice.</w:t>
      </w:r>
    </w:p>
    <w:p w14:paraId="480794A1" w14:textId="77777777" w:rsidR="00A4432A" w:rsidRDefault="00111EE0" w:rsidP="00111EE0">
      <w:pPr>
        <w:ind w:left="720" w:hanging="720"/>
      </w:pP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10F83906" wp14:editId="1DB065F6">
            <wp:simplePos x="0" y="0"/>
            <wp:positionH relativeFrom="column">
              <wp:posOffset>2857500</wp:posOffset>
            </wp:positionH>
            <wp:positionV relativeFrom="paragraph">
              <wp:posOffset>427355</wp:posOffset>
            </wp:positionV>
            <wp:extent cx="1951355" cy="1951355"/>
            <wp:effectExtent l="0" t="0" r="4445" b="4445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355" cy="195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______1</w:t>
      </w:r>
      <w:r w:rsidR="00A4432A">
        <w:t xml:space="preserve">.  </w:t>
      </w:r>
      <w:r w:rsidR="00A4432A" w:rsidRPr="00335E09">
        <w:rPr>
          <w:position w:val="-14"/>
        </w:rPr>
        <w:object w:dxaOrig="1939" w:dyaOrig="440" w14:anchorId="13444C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pt;height:23pt" o:ole="">
            <v:imagedata r:id="rId6" o:title=""/>
          </v:shape>
          <o:OLEObject Type="Embed" ProgID="Equation.DSMT4" ShapeID="_x0000_i1025" DrawAspect="Content" ObjectID="_1326432168" r:id="rId7"/>
        </w:object>
      </w:r>
      <w:r w:rsidR="00A4432A">
        <w:tab/>
      </w:r>
      <w:r w:rsidR="00A4432A">
        <w:tab/>
      </w:r>
      <w:r>
        <w:t>______2</w:t>
      </w:r>
      <w:r w:rsidR="00A4432A">
        <w:t xml:space="preserve">.  </w:t>
      </w:r>
      <w:r w:rsidR="00A4432A" w:rsidRPr="00335E09">
        <w:rPr>
          <w:position w:val="-14"/>
        </w:rPr>
        <w:object w:dxaOrig="1920" w:dyaOrig="440" w14:anchorId="3E36FAC7">
          <v:shape id="_x0000_i1027" type="#_x0000_t75" style="width:96pt;height:23pt" o:ole="">
            <v:imagedata r:id="rId8" o:title=""/>
          </v:shape>
          <o:OLEObject Type="Embed" ProgID="Equation.DSMT4" ShapeID="_x0000_i1027" DrawAspect="Content" ObjectID="_1326432169" r:id="rId9"/>
        </w:object>
      </w:r>
      <w:r>
        <w:tab/>
      </w:r>
      <w:r>
        <w:tab/>
        <w:t>_______3</w:t>
      </w:r>
      <w:r w:rsidR="00A4432A">
        <w:t xml:space="preserve">.  </w:t>
      </w:r>
      <w:r w:rsidR="00A4432A" w:rsidRPr="00335E09">
        <w:rPr>
          <w:position w:val="-14"/>
        </w:rPr>
        <w:object w:dxaOrig="1939" w:dyaOrig="440" w14:anchorId="5E3F73F1">
          <v:shape id="_x0000_i1029" type="#_x0000_t75" style="width:97pt;height:23pt" o:ole="">
            <v:imagedata r:id="rId10" o:title=""/>
          </v:shape>
          <o:OLEObject Type="Embed" ProgID="Equation.DSMT4" ShapeID="_x0000_i1029" DrawAspect="Content" ObjectID="_1326432170" r:id="rId11"/>
        </w:object>
      </w:r>
      <w:r w:rsidR="00A4432A">
        <w:tab/>
      </w:r>
      <w:r w:rsidR="00A4432A">
        <w:tab/>
      </w:r>
    </w:p>
    <w:p w14:paraId="65DDCD50" w14:textId="77777777" w:rsidR="00A4432A" w:rsidRDefault="00A4432A" w:rsidP="00A4432A">
      <w:pPr>
        <w:ind w:left="720" w:hanging="720"/>
      </w:pP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 wp14:anchorId="434FC19D" wp14:editId="65C36E70">
            <wp:simplePos x="0" y="0"/>
            <wp:positionH relativeFrom="column">
              <wp:posOffset>4932993</wp:posOffset>
            </wp:positionH>
            <wp:positionV relativeFrom="paragraph">
              <wp:posOffset>-6350</wp:posOffset>
            </wp:positionV>
            <wp:extent cx="2047164" cy="2047164"/>
            <wp:effectExtent l="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164" cy="2047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1570A6B1" wp14:editId="1DB78C46">
            <wp:simplePos x="0" y="0"/>
            <wp:positionH relativeFrom="column">
              <wp:posOffset>-78778</wp:posOffset>
            </wp:positionH>
            <wp:positionV relativeFrom="paragraph">
              <wp:posOffset>6350</wp:posOffset>
            </wp:positionV>
            <wp:extent cx="1992573" cy="1992573"/>
            <wp:effectExtent l="0" t="0" r="8255" b="8255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[image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573" cy="1992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>.</w:t>
      </w:r>
    </w:p>
    <w:p w14:paraId="091A5453" w14:textId="77777777" w:rsidR="00A4432A" w:rsidRDefault="00A4432A" w:rsidP="00A4432A">
      <w:pPr>
        <w:ind w:left="720" w:hanging="720"/>
      </w:pPr>
    </w:p>
    <w:p w14:paraId="5221BAF5" w14:textId="77777777" w:rsidR="00A4432A" w:rsidRPr="00335E09" w:rsidRDefault="00A4432A" w:rsidP="00A4432A">
      <w:pPr>
        <w:rPr>
          <w:rFonts w:ascii="Times New Roman" w:eastAsia="Times New Roman" w:hAnsi="Times New Roman" w:cs="Times New Roman"/>
        </w:rPr>
      </w:pPr>
    </w:p>
    <w:p w14:paraId="730E3BCB" w14:textId="77777777" w:rsidR="00A4432A" w:rsidRDefault="00A4432A" w:rsidP="00A4432A">
      <w:pPr>
        <w:ind w:left="720" w:hanging="720"/>
      </w:pPr>
    </w:p>
    <w:p w14:paraId="0418BF14" w14:textId="77777777" w:rsidR="00A4432A" w:rsidRPr="00335E09" w:rsidRDefault="00A4432A" w:rsidP="00A4432A">
      <w:pPr>
        <w:rPr>
          <w:rFonts w:ascii="Times New Roman" w:eastAsia="Times New Roman" w:hAnsi="Times New Roman" w:cs="Times New Roman"/>
        </w:rPr>
      </w:pPr>
    </w:p>
    <w:p w14:paraId="44671E22" w14:textId="77777777" w:rsidR="00A4432A" w:rsidRDefault="00A4432A" w:rsidP="00A4432A">
      <w:pPr>
        <w:ind w:left="720" w:hanging="720"/>
      </w:pPr>
    </w:p>
    <w:p w14:paraId="42FBDD36" w14:textId="77777777" w:rsidR="00A4432A" w:rsidRDefault="00A4432A" w:rsidP="00A4432A">
      <w:pPr>
        <w:ind w:left="720" w:hanging="720"/>
      </w:pPr>
    </w:p>
    <w:p w14:paraId="536238CF" w14:textId="77777777" w:rsidR="00A4432A" w:rsidRDefault="00A4432A" w:rsidP="00A4432A">
      <w:pPr>
        <w:ind w:left="720" w:hanging="720"/>
      </w:pPr>
    </w:p>
    <w:p w14:paraId="7A2A2F05" w14:textId="77777777" w:rsidR="00A4432A" w:rsidRDefault="00A4432A" w:rsidP="00A4432A">
      <w:pPr>
        <w:ind w:left="720" w:hanging="720"/>
      </w:pPr>
    </w:p>
    <w:p w14:paraId="3F5ABA25" w14:textId="77777777" w:rsidR="00A4432A" w:rsidRDefault="00A4432A" w:rsidP="00A4432A">
      <w:pPr>
        <w:ind w:left="720" w:hanging="720"/>
      </w:pPr>
    </w:p>
    <w:p w14:paraId="16A3E381" w14:textId="77777777" w:rsidR="00A4432A" w:rsidRPr="00335E09" w:rsidRDefault="00A4432A" w:rsidP="00A4432A">
      <w:pPr>
        <w:rPr>
          <w:rFonts w:ascii="Times New Roman" w:eastAsia="Times New Roman" w:hAnsi="Times New Roman" w:cs="Times New Roman"/>
        </w:rPr>
      </w:pPr>
    </w:p>
    <w:p w14:paraId="285B78F9" w14:textId="77777777" w:rsidR="00A4432A" w:rsidRDefault="00A4432A" w:rsidP="00A4432A">
      <w:pPr>
        <w:ind w:left="720" w:hanging="720"/>
      </w:pPr>
    </w:p>
    <w:p w14:paraId="583CA945" w14:textId="77777777" w:rsidR="00A4432A" w:rsidRDefault="00A4432A" w:rsidP="00A4432A">
      <w:r>
        <w:t xml:space="preserve">Write each quadratic function in vertex form.  Describe the transformations. Give the coordinates of the vertex and the equation for the axis of symmetry. </w:t>
      </w:r>
    </w:p>
    <w:p w14:paraId="2A369A7A" w14:textId="77777777" w:rsidR="00A4432A" w:rsidRDefault="00111EE0" w:rsidP="00A4432A">
      <w:r>
        <w:t>4</w:t>
      </w:r>
      <w:r w:rsidR="00A4432A">
        <w:t xml:space="preserve">.  </w:t>
      </w:r>
      <w:r w:rsidR="00A4432A" w:rsidRPr="00722D44">
        <w:rPr>
          <w:position w:val="-10"/>
        </w:rPr>
        <w:object w:dxaOrig="1460" w:dyaOrig="360" w14:anchorId="258D2735">
          <v:shape id="_x0000_i1031" type="#_x0000_t75" style="width:73pt;height:18pt" o:ole="">
            <v:imagedata r:id="rId14" o:title=""/>
          </v:shape>
          <o:OLEObject Type="Embed" ProgID="Equation.DSMT4" ShapeID="_x0000_i1031" DrawAspect="Content" ObjectID="_1326432171" r:id="rId15"/>
        </w:object>
      </w:r>
      <w:r w:rsidR="00A4432A">
        <w:tab/>
      </w:r>
      <w:r w:rsidR="00A4432A">
        <w:tab/>
      </w:r>
      <w:r>
        <w:tab/>
        <w:t>5</w:t>
      </w:r>
      <w:r w:rsidR="00A4432A">
        <w:t xml:space="preserve">.  </w:t>
      </w:r>
      <w:r w:rsidR="00A4432A" w:rsidRPr="00722D44">
        <w:rPr>
          <w:position w:val="-10"/>
        </w:rPr>
        <w:object w:dxaOrig="1920" w:dyaOrig="360" w14:anchorId="3325E490">
          <v:shape id="_x0000_i1033" type="#_x0000_t75" style="width:96pt;height:18pt" o:ole="">
            <v:imagedata r:id="rId16" o:title=""/>
          </v:shape>
          <o:OLEObject Type="Embed" ProgID="Equation.DSMT4" ShapeID="_x0000_i1033" DrawAspect="Content" ObjectID="_1326432172" r:id="rId17"/>
        </w:object>
      </w:r>
      <w:r>
        <w:tab/>
      </w:r>
      <w:r>
        <w:tab/>
        <w:t>6</w:t>
      </w:r>
      <w:r w:rsidR="00A4432A">
        <w:t xml:space="preserve">.  </w:t>
      </w:r>
      <w:r w:rsidR="00A4432A" w:rsidRPr="00722D44">
        <w:rPr>
          <w:position w:val="-10"/>
        </w:rPr>
        <w:object w:dxaOrig="2079" w:dyaOrig="360" w14:anchorId="4FBE26A7">
          <v:shape id="_x0000_i1036" type="#_x0000_t75" style="width:104pt;height:18pt" o:ole="">
            <v:imagedata r:id="rId18" o:title=""/>
          </v:shape>
          <o:OLEObject Type="Embed" ProgID="Equation.DSMT4" ShapeID="_x0000_i1036" DrawAspect="Content" ObjectID="_1326432173" r:id="rId19"/>
        </w:object>
      </w:r>
    </w:p>
    <w:p w14:paraId="0BD10F11" w14:textId="77777777" w:rsidR="00A4432A" w:rsidRDefault="00A4432A" w:rsidP="00A4432A"/>
    <w:p w14:paraId="6E3BC35C" w14:textId="77777777" w:rsidR="00A4432A" w:rsidRDefault="00A4432A" w:rsidP="00A4432A"/>
    <w:p w14:paraId="05C28581" w14:textId="77777777" w:rsidR="00A4432A" w:rsidRDefault="00A4432A" w:rsidP="00A4432A"/>
    <w:p w14:paraId="12885AB1" w14:textId="77777777" w:rsidR="00A4432A" w:rsidRDefault="00A4432A" w:rsidP="00A4432A">
      <w:pPr>
        <w:rPr>
          <w:position w:val="-6"/>
        </w:rPr>
      </w:pPr>
    </w:p>
    <w:p w14:paraId="140BEDF4" w14:textId="77777777" w:rsidR="00A4432A" w:rsidRDefault="00A4432A" w:rsidP="00A4432A">
      <w:pPr>
        <w:rPr>
          <w:position w:val="-6"/>
        </w:rPr>
      </w:pPr>
    </w:p>
    <w:p w14:paraId="28B45F37" w14:textId="77777777" w:rsidR="00A4432A" w:rsidRDefault="00A4432A" w:rsidP="00A4432A">
      <w:pPr>
        <w:rPr>
          <w:position w:val="-6"/>
        </w:rPr>
      </w:pPr>
    </w:p>
    <w:p w14:paraId="2AB595F3" w14:textId="77777777" w:rsidR="00A4432A" w:rsidRDefault="00A4432A" w:rsidP="00A4432A"/>
    <w:p w14:paraId="1346645F" w14:textId="77777777" w:rsidR="00A4432A" w:rsidRDefault="00A4432A" w:rsidP="00A4432A"/>
    <w:p w14:paraId="0E8542DE" w14:textId="77777777" w:rsidR="00A4432A" w:rsidRDefault="00A4432A" w:rsidP="00A4432A"/>
    <w:p w14:paraId="2962F486" w14:textId="77777777" w:rsidR="00A4432A" w:rsidRDefault="00A4432A" w:rsidP="00A4432A"/>
    <w:p w14:paraId="544B8328" w14:textId="77777777" w:rsidR="00A4432A" w:rsidRDefault="00A4432A" w:rsidP="00A4432A">
      <w:pPr>
        <w:ind w:left="720" w:hanging="720"/>
      </w:pPr>
      <w:r>
        <w:t xml:space="preserve">Describe how to transform the graph of </w:t>
      </w:r>
      <w:r w:rsidRPr="00CB1E81">
        <w:rPr>
          <w:position w:val="-10"/>
        </w:rPr>
        <w:object w:dxaOrig="980" w:dyaOrig="360" w14:anchorId="4CDDB34D">
          <v:shape id="_x0000_i1037" type="#_x0000_t75" style="width:49pt;height:18pt" o:ole="">
            <v:imagedata r:id="rId20" o:title=""/>
          </v:shape>
          <o:OLEObject Type="Embed" ProgID="Equation.DSMT4" ShapeID="_x0000_i1037" DrawAspect="Content" ObjectID="_1326432174" r:id="rId21"/>
        </w:object>
      </w:r>
      <w:r>
        <w:t xml:space="preserve"> into the graph of the given function.  Sketch each graph by hand.</w:t>
      </w:r>
    </w:p>
    <w:p w14:paraId="6FF3847F" w14:textId="77777777" w:rsidR="00A4432A" w:rsidRPr="00E77F65" w:rsidRDefault="00111EE0" w:rsidP="00A4432A">
      <w:pPr>
        <w:ind w:left="720" w:hanging="720"/>
      </w:pPr>
      <w:r>
        <w:t>7</w:t>
      </w:r>
      <w:r w:rsidR="00A4432A">
        <w:t xml:space="preserve">.  </w:t>
      </w:r>
      <w:r w:rsidR="00A4432A" w:rsidRPr="00CB1E81">
        <w:rPr>
          <w:position w:val="-14"/>
        </w:rPr>
        <w:object w:dxaOrig="2079" w:dyaOrig="440" w14:anchorId="70347A9E">
          <v:shape id="_x0000_i1040" type="#_x0000_t75" style="width:104pt;height:23pt" o:ole="">
            <v:imagedata r:id="rId22" o:title=""/>
          </v:shape>
          <o:OLEObject Type="Embed" ProgID="Equation.DSMT4" ShapeID="_x0000_i1040" DrawAspect="Content" ObjectID="_1326432175" r:id="rId23"/>
        </w:object>
      </w:r>
      <w:r w:rsidR="00A4432A">
        <w:tab/>
      </w:r>
      <w:r>
        <w:tab/>
        <w:t>8</w:t>
      </w:r>
      <w:r>
        <w:t xml:space="preserve">.  </w:t>
      </w:r>
      <w:r w:rsidRPr="00722D44">
        <w:rPr>
          <w:position w:val="-10"/>
        </w:rPr>
        <w:object w:dxaOrig="1420" w:dyaOrig="360" w14:anchorId="285103F3">
          <v:shape id="_x0000_i1090" type="#_x0000_t75" style="width:71pt;height:18pt" o:ole="">
            <v:imagedata r:id="rId24" o:title=""/>
          </v:shape>
          <o:OLEObject Type="Embed" ProgID="Equation.DSMT4" ShapeID="_x0000_i1090" DrawAspect="Content" ObjectID="_1326432176" r:id="rId25"/>
        </w:object>
      </w:r>
      <w:r>
        <w:rPr>
          <w:position w:val="-10"/>
        </w:rPr>
        <w:tab/>
      </w:r>
      <w:r>
        <w:tab/>
      </w:r>
      <w:r>
        <w:tab/>
      </w:r>
      <w:r>
        <w:t>9</w:t>
      </w:r>
      <w:r>
        <w:t>.</w:t>
      </w:r>
      <w:r w:rsidRPr="00E77F65">
        <w:rPr>
          <w:position w:val="-10"/>
        </w:rPr>
        <w:t xml:space="preserve"> </w:t>
      </w:r>
      <w:r w:rsidRPr="00722D44">
        <w:rPr>
          <w:position w:val="-10"/>
        </w:rPr>
        <w:object w:dxaOrig="1840" w:dyaOrig="360" w14:anchorId="47114131">
          <v:shape id="_x0000_i1091" type="#_x0000_t75" style="width:91pt;height:18pt" o:ole="">
            <v:imagedata r:id="rId26" o:title=""/>
          </v:shape>
          <o:OLEObject Type="Embed" ProgID="Equation.DSMT4" ShapeID="_x0000_i1091" DrawAspect="Content" ObjectID="_1326432177" r:id="rId27"/>
        </w:object>
      </w:r>
      <w:r>
        <w:tab/>
      </w:r>
      <w:r>
        <w:tab/>
        <w:t xml:space="preserve"> </w:t>
      </w:r>
    </w:p>
    <w:p w14:paraId="6C2EFCB6" w14:textId="77777777" w:rsidR="00A4432A" w:rsidRDefault="00A4432A" w:rsidP="00A4432A">
      <w:pPr>
        <w:ind w:left="720" w:hanging="720"/>
      </w:pPr>
      <w:r>
        <w:tab/>
      </w:r>
    </w:p>
    <w:p w14:paraId="61A1C6A1" w14:textId="77777777" w:rsidR="00A4432A" w:rsidRDefault="00A4432A" w:rsidP="00A4432A">
      <w:pPr>
        <w:ind w:left="720" w:hanging="720"/>
      </w:pPr>
    </w:p>
    <w:p w14:paraId="164DF9B7" w14:textId="77777777" w:rsidR="00A4432A" w:rsidRDefault="00A4432A" w:rsidP="00111EE0"/>
    <w:p w14:paraId="4871922F" w14:textId="77777777" w:rsidR="00A4432A" w:rsidRDefault="00A4432A" w:rsidP="00A4432A">
      <w:pPr>
        <w:ind w:left="720" w:hanging="720"/>
      </w:pPr>
    </w:p>
    <w:p w14:paraId="4801F176" w14:textId="77777777" w:rsidR="00A4432A" w:rsidRDefault="00A4432A" w:rsidP="00111EE0">
      <w:pPr>
        <w:ind w:left="720" w:hanging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7BFECC50" wp14:editId="78F11F42">
                <wp:simplePos x="0" y="0"/>
                <wp:positionH relativeFrom="column">
                  <wp:posOffset>-228600</wp:posOffset>
                </wp:positionH>
                <wp:positionV relativeFrom="paragraph">
                  <wp:posOffset>97155</wp:posOffset>
                </wp:positionV>
                <wp:extent cx="6562725" cy="2009775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2725" cy="2009775"/>
                          <a:chOff x="0" y="0"/>
                          <a:chExt cx="6562725" cy="2009775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Picture 8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4575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Picture 9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0575" y="47625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-17.95pt;margin-top:7.65pt;width:516.75pt;height:158.25pt;z-index:-251651072" coordsize="6562725,2009775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">
                <v:shape id="Picture 7" o:spid="_x0000_s1027" type="#_x0000_t75" alt="[image]" style="position:absolute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NA3&#10;9OXDAAAA2gAAAA8AAABkcnMvZG93bnJldi54bWxEj9FqAjEURN8L/kO4gi9Fs0qpshpFREuhtFD1&#10;A+5urpvVzc2SpOv275tCoY/DzJxhVpveNqIjH2rHCqaTDARx6XTNlYLz6TBegAgRWWPjmBR8U4DN&#10;evCwwly7O39Sd4yVSBAOOSowMba5lKE0ZDFMXEucvIvzFmOSvpLa4z3BbSNnWfYsLdacFgy2tDNU&#10;3o5fVsHi8cU87bsPeudTUXh/e9vZa6HUaNhvlyAi9fE//Nd+1Qrm8Hsl3QC5/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0Df05cMAAADaAAAADwAAAAAAAAAAAAAAAACcAgAA&#10;ZHJzL2Rvd25yZXYueG1sUEsFBgAAAAAEAAQA9wAAAIwDAAAAAA==&#10;">
                  <v:imagedata r:id="rId29" o:title="[image]"/>
                  <v:path arrowok="t"/>
                </v:shape>
                <v:shape id="Picture 8" o:spid="_x0000_s1028" type="#_x0000_t75" alt="[image]" style="position:absolute;left:231457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KGo&#10;YJfDAAAA2gAAAA8AAABkcnMvZG93bnJldi54bWxEj91qAjEUhO8LvkM4Qm+KZltKkdUoIlaE0oI/&#10;D3B2c9ysbk6WJK7r2zeFgpfDzDfDzBa9bURHPtSOFbyOMxDEpdM1VwqOh8/RBESIyBobx6TgTgEW&#10;88HTDHPtbryjbh8rkUo45KjAxNjmUobSkMUwdi1x8k7OW4xJ+kpqj7dUbhv5lmUf0mLNacFgSytD&#10;5WV/tQomLxvzvu5+6JsPReH95Wtlz4VSz8N+OQURqY+P8D+91YmDvyvpBsj5L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oahgl8MAAADaAAAADwAAAAAAAAAAAAAAAACcAgAA&#10;ZHJzL2Rvd25yZXYueG1sUEsFBgAAAAAEAAQA9wAAAIwDAAAAAA==&#10;">
                  <v:imagedata r:id="rId30" o:title="[image]"/>
                  <v:path arrowok="t"/>
                </v:shape>
                <v:shape id="Picture 9" o:spid="_x0000_s1029" type="#_x0000_t75" alt="[image]" style="position:absolute;left:4600575;top:4762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7k&#10;xQzDAAAA2gAAAA8AAABkcnMvZG93bnJldi54bWxEj9FqAjEURN8L/kO4gi9Fs0opuhpFREuhtFD1&#10;A+5urpvVzc2SpOv275tCoY/DzJxhVpveNqIjH2rHCqaTDARx6XTNlYLz6TCegwgRWWPjmBR8U4DN&#10;evCwwly7O39Sd4yVSBAOOSowMba5lKE0ZDFMXEucvIvzFmOSvpLa4z3BbSNnWfYsLdacFgy2tDNU&#10;3o5fVsH88cU87bsPeudTUXh/e9vZa6HUaNhvlyAi9fE//Nd+1QoW8Hsl3QC5/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zuTFDMMAAADaAAAADwAAAAAAAAAAAAAAAACcAgAA&#10;ZHJzL2Rvd25yZXYueG1sUEsFBgAAAAAEAAQA9wAAAIwDAAAAAA==&#10;">
                  <v:imagedata r:id="rId31" o:title="[image]"/>
                  <v:path arrowok="t"/>
                </v:shape>
              </v:group>
            </w:pict>
          </mc:Fallback>
        </mc:AlternateContent>
      </w:r>
    </w:p>
    <w:p w14:paraId="0D991449" w14:textId="77777777" w:rsidR="00A4432A" w:rsidRDefault="00A4432A" w:rsidP="00A4432A">
      <w:pPr>
        <w:ind w:left="720" w:hanging="720"/>
      </w:pPr>
    </w:p>
    <w:p w14:paraId="44ABF4E2" w14:textId="77777777" w:rsidR="00A4432A" w:rsidRDefault="00A4432A" w:rsidP="00A4432A"/>
    <w:p w14:paraId="13DE5D11" w14:textId="77777777" w:rsidR="00A4432A" w:rsidRDefault="00A4432A" w:rsidP="00A4432A"/>
    <w:p w14:paraId="54A51C48" w14:textId="77777777" w:rsidR="00A4432A" w:rsidRPr="00335E09" w:rsidRDefault="00A4432A" w:rsidP="00A4432A">
      <w:pPr>
        <w:rPr>
          <w:rFonts w:ascii="Times New Roman" w:eastAsia="Times New Roman" w:hAnsi="Times New Roman" w:cs="Times New Roman"/>
        </w:rPr>
      </w:pPr>
    </w:p>
    <w:p w14:paraId="5D3ADE74" w14:textId="77777777" w:rsidR="00A4432A" w:rsidRDefault="00A4432A" w:rsidP="00A4432A">
      <w:pPr>
        <w:ind w:left="720" w:hanging="720"/>
      </w:pPr>
    </w:p>
    <w:p w14:paraId="36750259" w14:textId="77777777" w:rsidR="00A4432A" w:rsidRDefault="00A4432A" w:rsidP="00A4432A">
      <w:pPr>
        <w:ind w:left="720" w:hanging="720"/>
      </w:pPr>
    </w:p>
    <w:p w14:paraId="41E7F3FD" w14:textId="77777777" w:rsidR="00A4432A" w:rsidRPr="00335E09" w:rsidRDefault="00A4432A" w:rsidP="00A4432A">
      <w:pPr>
        <w:rPr>
          <w:rFonts w:ascii="Times New Roman" w:eastAsia="Times New Roman" w:hAnsi="Times New Roman" w:cs="Times New Roman"/>
        </w:rPr>
      </w:pPr>
    </w:p>
    <w:p w14:paraId="7A87FAB6" w14:textId="77777777" w:rsidR="00A4432A" w:rsidRDefault="00A4432A" w:rsidP="00111EE0"/>
    <w:p w14:paraId="4DAA1519" w14:textId="77777777" w:rsidR="00343E7A" w:rsidRDefault="00343E7A">
      <w:bookmarkStart w:id="0" w:name="_GoBack"/>
      <w:bookmarkEnd w:id="0"/>
    </w:p>
    <w:sectPr w:rsidR="00343E7A" w:rsidSect="00335E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432A"/>
    <w:rsid w:val="00111EE0"/>
    <w:rsid w:val="002E40A5"/>
    <w:rsid w:val="00343E7A"/>
    <w:rsid w:val="007B7A60"/>
    <w:rsid w:val="00A44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E888E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4432A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4432A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4432A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4432A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wmf"/><Relationship Id="rId21" Type="http://schemas.openxmlformats.org/officeDocument/2006/relationships/oleObject" Target="embeddings/oleObject7.bin"/><Relationship Id="rId22" Type="http://schemas.openxmlformats.org/officeDocument/2006/relationships/image" Target="media/image11.wmf"/><Relationship Id="rId23" Type="http://schemas.openxmlformats.org/officeDocument/2006/relationships/oleObject" Target="embeddings/oleObject8.bin"/><Relationship Id="rId24" Type="http://schemas.openxmlformats.org/officeDocument/2006/relationships/image" Target="media/image12.wmf"/><Relationship Id="rId25" Type="http://schemas.openxmlformats.org/officeDocument/2006/relationships/oleObject" Target="embeddings/oleObject9.bin"/><Relationship Id="rId26" Type="http://schemas.openxmlformats.org/officeDocument/2006/relationships/image" Target="media/image13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4.gif"/><Relationship Id="rId29" Type="http://schemas.openxmlformats.org/officeDocument/2006/relationships/image" Target="media/image15.gi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30" Type="http://schemas.openxmlformats.org/officeDocument/2006/relationships/image" Target="media/image16.gif"/><Relationship Id="rId31" Type="http://schemas.openxmlformats.org/officeDocument/2006/relationships/image" Target="media/image17.gif"/><Relationship Id="rId32" Type="http://schemas.openxmlformats.org/officeDocument/2006/relationships/fontTable" Target="fontTable.xml"/><Relationship Id="rId9" Type="http://schemas.openxmlformats.org/officeDocument/2006/relationships/oleObject" Target="embeddings/oleObject2.bin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wmf"/><Relationship Id="rId33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3.bin"/><Relationship Id="rId12" Type="http://schemas.openxmlformats.org/officeDocument/2006/relationships/image" Target="media/image5.gif"/><Relationship Id="rId13" Type="http://schemas.openxmlformats.org/officeDocument/2006/relationships/image" Target="media/image6.gif"/><Relationship Id="rId14" Type="http://schemas.openxmlformats.org/officeDocument/2006/relationships/image" Target="media/image7.wmf"/><Relationship Id="rId15" Type="http://schemas.openxmlformats.org/officeDocument/2006/relationships/oleObject" Target="embeddings/oleObject4.bin"/><Relationship Id="rId16" Type="http://schemas.openxmlformats.org/officeDocument/2006/relationships/image" Target="media/image8.wmf"/><Relationship Id="rId17" Type="http://schemas.openxmlformats.org/officeDocument/2006/relationships/oleObject" Target="embeddings/oleObject5.bin"/><Relationship Id="rId18" Type="http://schemas.openxmlformats.org/officeDocument/2006/relationships/image" Target="media/image9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19</Characters>
  <Application>Microsoft Macintosh Word</Application>
  <DocSecurity>0</DocSecurity>
  <Lines>5</Lines>
  <Paragraphs>1</Paragraphs>
  <ScaleCrop>false</ScaleCrop>
  <Company/>
  <LinksUpToDate>false</LinksUpToDate>
  <CharactersWithSpaces>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4-01-30T14:53:00Z</dcterms:created>
  <dcterms:modified xsi:type="dcterms:W3CDTF">2014-01-30T15:00:00Z</dcterms:modified>
</cp:coreProperties>
</file>